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5490334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5490335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proofErr w:type="spellStart"/>
      <w:r w:rsidR="00C440D6"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5490336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5490337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Висота бар’єру, </w:t>
            </w:r>
            <w:proofErr w:type="spellStart"/>
            <w:r>
              <w:rPr>
                <w:lang w:val="uk-UA"/>
              </w:rPr>
              <w:t>еВ</w:t>
            </w:r>
            <w:proofErr w:type="spellEnd"/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uk-UA"/>
              </w:rPr>
              <w:t>Імпедансна</w:t>
            </w:r>
            <w:proofErr w:type="spellEnd"/>
            <w:r>
              <w:rPr>
                <w:lang w:val="uk-UA"/>
              </w:rPr>
              <w:t xml:space="preserve">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77777777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proofErr w:type="spellStart"/>
      <w:r>
        <w:rPr>
          <w:lang w:val="ru-RU"/>
        </w:rPr>
        <w:t>дво</w:t>
      </w:r>
      <w:proofErr w:type="spellEnd"/>
      <w:r>
        <w:rPr>
          <w:lang w:val="uk-UA"/>
        </w:rPr>
        <w:t>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5490338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5490339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77777777" w:rsidR="000E66F2" w:rsidRDefault="000E66F2">
      <w:pPr>
        <w:rPr>
          <w:lang w:val="en-US"/>
        </w:rPr>
      </w:pP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0E66F2"/>
    <w:rsid w:val="001965C1"/>
    <w:rsid w:val="001C6518"/>
    <w:rsid w:val="002A55F2"/>
    <w:rsid w:val="00347A72"/>
    <w:rsid w:val="00384279"/>
    <w:rsid w:val="00396892"/>
    <w:rsid w:val="003C2193"/>
    <w:rsid w:val="003F5DAE"/>
    <w:rsid w:val="00405B01"/>
    <w:rsid w:val="00405D0C"/>
    <w:rsid w:val="004312FD"/>
    <w:rsid w:val="0047214F"/>
    <w:rsid w:val="00475A6B"/>
    <w:rsid w:val="00484C02"/>
    <w:rsid w:val="004A0F0D"/>
    <w:rsid w:val="004A1350"/>
    <w:rsid w:val="005A556B"/>
    <w:rsid w:val="005D3D8B"/>
    <w:rsid w:val="00613614"/>
    <w:rsid w:val="0062474D"/>
    <w:rsid w:val="0069528C"/>
    <w:rsid w:val="006A1F6F"/>
    <w:rsid w:val="006A2528"/>
    <w:rsid w:val="006C1AFD"/>
    <w:rsid w:val="007419D9"/>
    <w:rsid w:val="00751317"/>
    <w:rsid w:val="007652CB"/>
    <w:rsid w:val="0076797A"/>
    <w:rsid w:val="00887675"/>
    <w:rsid w:val="008E0D14"/>
    <w:rsid w:val="00900527"/>
    <w:rsid w:val="00906B8D"/>
    <w:rsid w:val="00907ED3"/>
    <w:rsid w:val="009370BB"/>
    <w:rsid w:val="00956DD4"/>
    <w:rsid w:val="0096772D"/>
    <w:rsid w:val="009D3412"/>
    <w:rsid w:val="00A0107F"/>
    <w:rsid w:val="00A013E7"/>
    <w:rsid w:val="00A02FB1"/>
    <w:rsid w:val="00A07D62"/>
    <w:rsid w:val="00A72B50"/>
    <w:rsid w:val="00A9067E"/>
    <w:rsid w:val="00AB65EB"/>
    <w:rsid w:val="00AC6EF3"/>
    <w:rsid w:val="00B16F89"/>
    <w:rsid w:val="00B23B2C"/>
    <w:rsid w:val="00B430CB"/>
    <w:rsid w:val="00BF5078"/>
    <w:rsid w:val="00C440D6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741C8"/>
    <w:rsid w:val="00E748DF"/>
    <w:rsid w:val="00EC4D4D"/>
    <w:rsid w:val="00F313C5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1</Pages>
  <Words>3161</Words>
  <Characters>1803</Characters>
  <Application>Microsoft Office Word</Application>
  <DocSecurity>0</DocSecurity>
  <Lines>15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7</cp:revision>
  <dcterms:created xsi:type="dcterms:W3CDTF">2024-03-22T18:41:00Z</dcterms:created>
  <dcterms:modified xsi:type="dcterms:W3CDTF">2024-04-2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